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5" r:id="rId2"/>
    <p:sldMasterId id="2147483689" r:id="rId3"/>
    <p:sldMasterId id="2147483702" r:id="rId4"/>
  </p:sldMasterIdLst>
  <p:notesMasterIdLst>
    <p:notesMasterId r:id="rId19"/>
  </p:notesMasterIdLst>
  <p:sldIdLst>
    <p:sldId id="286" r:id="rId5"/>
    <p:sldId id="273" r:id="rId6"/>
    <p:sldId id="274" r:id="rId7"/>
    <p:sldId id="275" r:id="rId8"/>
    <p:sldId id="276" r:id="rId9"/>
    <p:sldId id="278" r:id="rId10"/>
    <p:sldId id="279" r:id="rId11"/>
    <p:sldId id="280" r:id="rId12"/>
    <p:sldId id="281" r:id="rId13"/>
    <p:sldId id="287" r:id="rId14"/>
    <p:sldId id="282" r:id="rId15"/>
    <p:sldId id="284" r:id="rId16"/>
    <p:sldId id="283" r:id="rId17"/>
    <p:sldId id="288" r:id="rId1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204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5" autoAdjust="0"/>
    <p:restoredTop sz="94640" autoAdjust="0"/>
  </p:normalViewPr>
  <p:slideViewPr>
    <p:cSldViewPr>
      <p:cViewPr varScale="1">
        <p:scale>
          <a:sx n="105" d="100"/>
          <a:sy n="105" d="100"/>
        </p:scale>
        <p:origin x="115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B055BA0B-CF2F-4564-9108-C280C30571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7648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0957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894C00BC-933D-45B5-A59F-7A485693D32B}" type="slidenum">
              <a:rPr lang="en-US" altLang="zh-CN" sz="1200" smtClean="0">
                <a:ea typeface="宋体" charset="-122"/>
              </a:rPr>
              <a:pPr eaLnBrk="1" hangingPunct="1"/>
              <a:t>6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57064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F741CB22-AF6F-42EB-848C-49B86078CBF2}" type="slidenum">
              <a:rPr lang="en-US" altLang="zh-CN" sz="1200" smtClean="0">
                <a:ea typeface="宋体" charset="-122"/>
              </a:rPr>
              <a:pPr eaLnBrk="1" hangingPunct="1"/>
              <a:t>7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88685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F7679ED6-15C4-4A24-8DCA-6B36EDA38D67}" type="slidenum">
              <a:rPr lang="en-US" altLang="zh-CN" sz="1200" smtClean="0">
                <a:ea typeface="宋体" charset="-122"/>
              </a:rPr>
              <a:pPr eaLnBrk="1" hangingPunct="1"/>
              <a:t>8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76628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CDBC7D56-7DCB-464B-B93D-7DCA17EA58DC}" type="slidenum">
              <a:rPr lang="en-US" altLang="zh-CN" sz="1200" smtClean="0">
                <a:ea typeface="宋体" charset="-122"/>
              </a:rPr>
              <a:pPr eaLnBrk="1" hangingPunct="1"/>
              <a:t>9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9206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14D79836-BA27-42B6-9A71-D9782F5D8415}" type="slidenum">
              <a:rPr lang="en-US" altLang="zh-CN" sz="1200" smtClean="0">
                <a:ea typeface="宋体" charset="-122"/>
              </a:rPr>
              <a:pPr eaLnBrk="1" hangingPunct="1"/>
              <a:t>1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140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44337741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908457153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70090640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2745111193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040212893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7778311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104431134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572287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799020406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7583204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1000652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861138842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00917981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873862979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58657064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03710754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40796944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359655762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463813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924210869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9/29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125920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432015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237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8782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73543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893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9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slideLayout" Target="../slideLayouts/slideLayout54.xml"/><Relationship Id="rId26" Type="http://schemas.openxmlformats.org/officeDocument/2006/relationships/slideLayout" Target="../slideLayouts/slideLayout62.xml"/><Relationship Id="rId3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57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53.xml"/><Relationship Id="rId25" Type="http://schemas.openxmlformats.org/officeDocument/2006/relationships/slideLayout" Target="../slideLayouts/slideLayout61.xml"/><Relationship Id="rId2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52.xml"/><Relationship Id="rId20" Type="http://schemas.openxmlformats.org/officeDocument/2006/relationships/slideLayout" Target="../slideLayouts/slideLayout56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2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23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46.xml"/><Relationship Id="rId19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Relationship Id="rId22" Type="http://schemas.openxmlformats.org/officeDocument/2006/relationships/slideLayout" Target="../slideLayouts/slideLayout58.xml"/><Relationship Id="rId27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9/29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87804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  <p:sldLayoutId id="2147483720" r:id="rId18"/>
    <p:sldLayoutId id="2147483721" r:id="rId19"/>
    <p:sldLayoutId id="2147483722" r:id="rId20"/>
    <p:sldLayoutId id="2147483723" r:id="rId21"/>
    <p:sldLayoutId id="2147483724" r:id="rId22"/>
    <p:sldLayoutId id="2147483725" r:id="rId23"/>
    <p:sldLayoutId id="2147483726" r:id="rId24"/>
    <p:sldLayoutId id="2147483727" r:id="rId25"/>
    <p:sldLayoutId id="2147483728" r:id="rId2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5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kern="0" dirty="0" smtClean="0">
                <a:latin typeface="+mj-ea"/>
              </a:rPr>
              <a:t>导体中的电场</a:t>
            </a:r>
            <a:br>
              <a:rPr lang="zh-CN" altLang="en-US" sz="4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9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454918"/>
            <a:ext cx="4769768" cy="410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50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查看源图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672"/>
            <a:ext cx="9124676" cy="5976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638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7358"/>
          </a:xfrm>
        </p:spPr>
        <p:txBody>
          <a:bodyPr/>
          <a:lstStyle/>
          <a:p>
            <a:r>
              <a:rPr lang="zh-CN" altLang="en-US" dirty="0" smtClean="0"/>
              <a:t>有洞的导体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2" y="1124744"/>
            <a:ext cx="6551959" cy="561662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当洞内无电荷时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若洞内电场不为零，则可选择一路径使得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endParaRPr lang="en-US" altLang="zh-CN" dirty="0" smtClean="0"/>
          </a:p>
          <a:p>
            <a:pPr lvl="1">
              <a:lnSpc>
                <a:spcPct val="120000"/>
              </a:lnSpc>
            </a:pP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但由于导体为等势体，则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endParaRPr lang="en-US" altLang="zh-CN" dirty="0" smtClean="0"/>
          </a:p>
          <a:p>
            <a:pPr lvl="1">
              <a:lnSpc>
                <a:spcPct val="120000"/>
              </a:lnSpc>
            </a:pP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因此洞内电场为零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表面附近电场强度为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则内表面不带电</a:t>
            </a: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779" y="2741609"/>
            <a:ext cx="2736850" cy="209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29521"/>
              </p:ext>
            </p:extLst>
          </p:nvPr>
        </p:nvGraphicFramePr>
        <p:xfrm>
          <a:off x="1180801" y="3721519"/>
          <a:ext cx="33718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5" imgW="1485720" imgH="330120" progId="Equation.DSMT4">
                  <p:embed/>
                </p:oleObj>
              </mc:Choice>
              <mc:Fallback>
                <p:oleObj name="Equation" r:id="rId5" imgW="1485720" imgH="3301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01" y="3721519"/>
                        <a:ext cx="33718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86201"/>
              </p:ext>
            </p:extLst>
          </p:nvPr>
        </p:nvGraphicFramePr>
        <p:xfrm>
          <a:off x="1180801" y="2386012"/>
          <a:ext cx="1501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7" imgW="647640" imgH="215640" progId="Equation.DSMT4">
                  <p:embed/>
                </p:oleObj>
              </mc:Choice>
              <mc:Fallback>
                <p:oleObj name="Equation" r:id="rId7" imgW="647640" imgH="215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01" y="2386012"/>
                        <a:ext cx="15017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>
            <a:spLocks noChangeArrowheads="1"/>
          </p:cNvSpPr>
          <p:nvPr/>
        </p:nvSpPr>
        <p:spPr bwMode="auto">
          <a:xfrm>
            <a:off x="2961890" y="2597147"/>
            <a:ext cx="503238" cy="288925"/>
          </a:xfrm>
          <a:prstGeom prst="rightArrow">
            <a:avLst>
              <a:gd name="adj1" fmla="val 50000"/>
              <a:gd name="adj2" fmla="val 49761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24925"/>
              </p:ext>
            </p:extLst>
          </p:nvPr>
        </p:nvGraphicFramePr>
        <p:xfrm>
          <a:off x="3744442" y="2333621"/>
          <a:ext cx="1857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9" imgW="812520" imgH="330120" progId="Equation.DSMT4">
                  <p:embed/>
                </p:oleObj>
              </mc:Choice>
              <mc:Fallback>
                <p:oleObj name="Equation" r:id="rId9" imgW="812520" imgH="3301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442" y="2333621"/>
                        <a:ext cx="1857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47298"/>
              </p:ext>
            </p:extLst>
          </p:nvPr>
        </p:nvGraphicFramePr>
        <p:xfrm>
          <a:off x="4932040" y="5013176"/>
          <a:ext cx="15716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013176"/>
                        <a:ext cx="15716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89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Faraday cage blocks flow</a:t>
            </a:r>
            <a:endParaRPr lang="zh-CN" altLang="en-US" dirty="0"/>
          </a:p>
        </p:txBody>
      </p:sp>
      <p:pic>
        <p:nvPicPr>
          <p:cNvPr id="4" name="Picture 6" descr="22_Figure28-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"/>
          <a:stretch>
            <a:fillRect/>
          </a:stretch>
        </p:blipFill>
        <p:spPr bwMode="auto">
          <a:xfrm>
            <a:off x="1979712" y="1916832"/>
            <a:ext cx="4953000" cy="380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975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导体接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4906888" cy="46021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大地被认为是电的良导体（？）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大地作为电势零点（？）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为保证大地为电势零点，接地后导体上电荷分布发生改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910556"/>
            <a:ext cx="3571875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99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导体球外放置电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600200"/>
                <a:ext cx="4944057" cy="506916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初始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导体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总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电荷</m:t>
                    </m:r>
                  </m:oMath>
                </a14:m>
                <a:r>
                  <a:rPr lang="en-US" altLang="zh-CN" i="1" dirty="0" smtClean="0">
                    <a:latin typeface="+mj-lt"/>
                  </a:rPr>
                  <a:t>Q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零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接地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导体球上电荷如何分布？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600200"/>
                <a:ext cx="4944057" cy="5069160"/>
              </a:xfrm>
              <a:blipFill>
                <a:blip r:embed="rId2"/>
                <a:stretch>
                  <a:fillRect l="-1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5580112" y="2636912"/>
            <a:ext cx="1872208" cy="1800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>
            <a:endCxn id="4" idx="7"/>
          </p:cNvCxnSpPr>
          <p:nvPr/>
        </p:nvCxnSpPr>
        <p:spPr>
          <a:xfrm flipV="1">
            <a:off x="6516216" y="2900545"/>
            <a:ext cx="661925" cy="672471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16216" y="3573016"/>
            <a:ext cx="2232248" cy="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8748464" y="3501008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607866" y="2974691"/>
                <a:ext cx="432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866" y="2974691"/>
                <a:ext cx="432048" cy="461665"/>
              </a:xfrm>
              <a:prstGeom prst="rect">
                <a:avLst/>
              </a:prstGeom>
              <a:blipFill>
                <a:blip r:embed="rId3"/>
                <a:stretch>
                  <a:fillRect l="-5634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931224" y="3648440"/>
                <a:ext cx="432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224" y="3648440"/>
                <a:ext cx="432048" cy="461665"/>
              </a:xfrm>
              <a:prstGeom prst="rect">
                <a:avLst/>
              </a:prstGeom>
              <a:blipFill>
                <a:blip r:embed="rId4"/>
                <a:stretch>
                  <a:fillRect l="-7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764192" y="3573016"/>
                <a:ext cx="432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192" y="3573016"/>
                <a:ext cx="432048" cy="461665"/>
              </a:xfrm>
              <a:prstGeom prst="rect">
                <a:avLst/>
              </a:prstGeom>
              <a:blipFill>
                <a:blip r:embed="rId5"/>
                <a:stretch>
                  <a:fillRect l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/>
          <p:cNvCxnSpPr>
            <a:stCxn id="4" idx="4"/>
          </p:cNvCxnSpPr>
          <p:nvPr/>
        </p:nvCxnSpPr>
        <p:spPr>
          <a:xfrm>
            <a:off x="6516216" y="4437112"/>
            <a:ext cx="0" cy="5040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6268920" y="4941528"/>
            <a:ext cx="5095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6392907" y="5085184"/>
            <a:ext cx="2615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6447095" y="5246320"/>
            <a:ext cx="13824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6153289" y="3412837"/>
                <a:ext cx="432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289" y="3412837"/>
                <a:ext cx="43204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73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导体中的电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导体如带电，</a:t>
            </a:r>
            <a:r>
              <a:rPr lang="zh-CN" altLang="en-US" dirty="0"/>
              <a:t>对于稳定分布</a:t>
            </a:r>
            <a:r>
              <a:rPr lang="zh-CN" altLang="en-US" dirty="0" smtClean="0"/>
              <a:t>其电荷如何分布？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导体内的电场大小？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因为导体中有自由电荷，如电场不为零，自由电荷会在电场的作用下运动，分布不稳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稳定分布下，导体内电场为零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电荷累积在导体表面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导体表面电场垂直于表面，否则表面电荷会运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73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导体表面的电场大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268413"/>
                <a:ext cx="5111799" cy="5065712"/>
              </a:xfrm>
            </p:spPr>
            <p:txBody>
              <a:bodyPr/>
              <a:lstStyle/>
              <a:p>
                <a:pPr>
                  <a:lnSpc>
                    <a:spcPct val="200000"/>
                  </a:lnSpc>
                </a:pPr>
                <a:r>
                  <a:rPr lang="zh-CN" altLang="en-US" dirty="0" smtClean="0"/>
                  <a:t>由于内电场为零根据高斯定律导体表面电场为</a:t>
                </a:r>
                <a:endParaRPr lang="en-US" altLang="zh-CN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268413"/>
                <a:ext cx="5111799" cy="5065712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844824"/>
            <a:ext cx="29527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547664" y="5537037"/>
            <a:ext cx="6264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为什么同样是面电荷分布，导体表面附近的电场强度是纯电荷分布的情况大一倍？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17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从高斯定律看导体电荷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4" y="1268413"/>
            <a:ext cx="4751758" cy="50657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导体内部无净电荷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对于内部有空腔的导体，净电荷分布在外表面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空</a:t>
            </a:r>
            <a:r>
              <a:rPr lang="zh-CN" altLang="en-US" dirty="0" smtClean="0"/>
              <a:t>腔中有电荷时，内表面也会有电荷分布</a:t>
            </a:r>
            <a:endParaRPr lang="zh-CN" altLang="en-US" dirty="0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3" y="195137"/>
            <a:ext cx="3114675" cy="344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645024"/>
            <a:ext cx="31146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3830419"/>
            <a:ext cx="2808312" cy="289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235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al tests of Gauss’s Law</a:t>
            </a:r>
            <a:endParaRPr lang="zh-CN" altLang="en-US" dirty="0"/>
          </a:p>
        </p:txBody>
      </p:sp>
      <p:pic>
        <p:nvPicPr>
          <p:cNvPr id="4" name="Picture 6" descr="22_Figure25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6"/>
          <a:stretch>
            <a:fillRect/>
          </a:stretch>
        </p:blipFill>
        <p:spPr bwMode="auto">
          <a:xfrm>
            <a:off x="327025" y="2514600"/>
            <a:ext cx="8547100" cy="263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098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孤立带电导体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4602"/>
            <a:ext cx="8229600" cy="201657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电荷均匀分布在球表面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内部电场为零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同均匀带电球面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4664"/>
            <a:ext cx="3194050" cy="619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43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场中的孤立导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导体上的电场会重新分布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稳定后导体内部电场为零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导体表面电场垂直于导体表面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导体表面为等势面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772816"/>
            <a:ext cx="356552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284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28552"/>
            <a:ext cx="6769100" cy="461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不带电导体球靠近带电导体球</a:t>
            </a:r>
          </a:p>
        </p:txBody>
      </p:sp>
    </p:spTree>
    <p:extLst>
      <p:ext uri="{BB962C8B-B14F-4D97-AF65-F5344CB8AC3E}">
        <p14:creationId xmlns:p14="http://schemas.microsoft.com/office/powerpoint/2010/main" val="342222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539750" y="179388"/>
            <a:ext cx="8604250" cy="688975"/>
          </a:xfrm>
        </p:spPr>
        <p:txBody>
          <a:bodyPr/>
          <a:lstStyle/>
          <a:p>
            <a:r>
              <a:rPr lang="zh-CN" altLang="en-US" smtClean="0"/>
              <a:t>两个相距很远的相连带电导体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507288" cy="532859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两球相连，则等势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两球相距很远忽略电场的相互影响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考虑两球单独存在时情况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球越小电场越强（尖端效应）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球越小面电荷密度越大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052513"/>
            <a:ext cx="1655762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2920"/>
              </p:ext>
            </p:extLst>
          </p:nvPr>
        </p:nvGraphicFramePr>
        <p:xfrm>
          <a:off x="1598613" y="2925763"/>
          <a:ext cx="28717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2925763"/>
                        <a:ext cx="28717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61177"/>
              </p:ext>
            </p:extLst>
          </p:nvPr>
        </p:nvGraphicFramePr>
        <p:xfrm>
          <a:off x="1009650" y="3989388"/>
          <a:ext cx="11525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989388"/>
                        <a:ext cx="11525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49329"/>
              </p:ext>
            </p:extLst>
          </p:nvPr>
        </p:nvGraphicFramePr>
        <p:xfrm>
          <a:off x="7189788" y="4056063"/>
          <a:ext cx="11731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9" imgW="507960" imgH="431640" progId="Equation.DSMT4">
                  <p:embed/>
                </p:oleObj>
              </mc:Choice>
              <mc:Fallback>
                <p:oleObj name="Equation" r:id="rId9" imgW="507960" imgH="4316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056063"/>
                        <a:ext cx="11731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74924"/>
              </p:ext>
            </p:extLst>
          </p:nvPr>
        </p:nvGraphicFramePr>
        <p:xfrm>
          <a:off x="2773363" y="4062413"/>
          <a:ext cx="3773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11" imgW="1663560" imgH="431640" progId="Equation.DSMT4">
                  <p:embed/>
                </p:oleObj>
              </mc:Choice>
              <mc:Fallback>
                <p:oleObj name="Equation" r:id="rId11" imgW="166356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062413"/>
                        <a:ext cx="37734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2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bout physics</Template>
  <TotalTime>2390</TotalTime>
  <Words>367</Words>
  <Application>Microsoft Office PowerPoint</Application>
  <PresentationFormat>全屏显示(4:3)</PresentationFormat>
  <Paragraphs>71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华文楷体</vt:lpstr>
      <vt:lpstr>华文新魏</vt:lpstr>
      <vt:lpstr>宋体</vt:lpstr>
      <vt:lpstr>Arial</vt:lpstr>
      <vt:lpstr>Cambria Math</vt:lpstr>
      <vt:lpstr>Century Schoolbook</vt:lpstr>
      <vt:lpstr>1_自定义设计方案</vt:lpstr>
      <vt:lpstr>2_自定义设计方案</vt:lpstr>
      <vt:lpstr>3_自定义设计方案</vt:lpstr>
      <vt:lpstr>古典型相册</vt:lpstr>
      <vt:lpstr>Equation</vt:lpstr>
      <vt:lpstr>PowerPoint 演示文稿</vt:lpstr>
      <vt:lpstr>导体中的电荷</vt:lpstr>
      <vt:lpstr>导体表面的电场大小</vt:lpstr>
      <vt:lpstr>从高斯定律看导体电荷分布</vt:lpstr>
      <vt:lpstr>Experimental tests of Gauss’s Law</vt:lpstr>
      <vt:lpstr>孤立带电导体球</vt:lpstr>
      <vt:lpstr>电场中的孤立导体</vt:lpstr>
      <vt:lpstr>不带电导体球靠近带电导体球</vt:lpstr>
      <vt:lpstr>两个相距很远的相连带电导体球</vt:lpstr>
      <vt:lpstr>PowerPoint 演示文稿</vt:lpstr>
      <vt:lpstr>有洞的导体球</vt:lpstr>
      <vt:lpstr>A Faraday cage blocks flow</vt:lpstr>
      <vt:lpstr>导体接地</vt:lpstr>
      <vt:lpstr>导体球外放置电荷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54</cp:revision>
  <dcterms:created xsi:type="dcterms:W3CDTF">2012-01-31T07:15:51Z</dcterms:created>
  <dcterms:modified xsi:type="dcterms:W3CDTF">2018-09-28T18:52:57Z</dcterms:modified>
</cp:coreProperties>
</file>